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23" r:id="rId2"/>
    <p:sldId id="275" r:id="rId3"/>
    <p:sldId id="349" r:id="rId4"/>
    <p:sldId id="328" r:id="rId5"/>
    <p:sldId id="348" r:id="rId6"/>
    <p:sldId id="293" r:id="rId7"/>
    <p:sldId id="333" r:id="rId8"/>
    <p:sldId id="334" r:id="rId9"/>
    <p:sldId id="338" r:id="rId10"/>
    <p:sldId id="336" r:id="rId11"/>
    <p:sldId id="347" r:id="rId12"/>
    <p:sldId id="325" r:id="rId13"/>
    <p:sldId id="326" r:id="rId14"/>
    <p:sldId id="341" r:id="rId15"/>
    <p:sldId id="300" r:id="rId16"/>
    <p:sldId id="292" r:id="rId17"/>
    <p:sldId id="339" r:id="rId18"/>
    <p:sldId id="340" r:id="rId19"/>
    <p:sldId id="301" r:id="rId20"/>
    <p:sldId id="289" r:id="rId21"/>
    <p:sldId id="304" r:id="rId22"/>
    <p:sldId id="342" r:id="rId23"/>
    <p:sldId id="305" r:id="rId24"/>
    <p:sldId id="345" r:id="rId25"/>
    <p:sldId id="306" r:id="rId26"/>
    <p:sldId id="307" r:id="rId27"/>
    <p:sldId id="308" r:id="rId28"/>
    <p:sldId id="344" r:id="rId29"/>
    <p:sldId id="309" r:id="rId30"/>
    <p:sldId id="283" r:id="rId31"/>
    <p:sldId id="346" r:id="rId32"/>
    <p:sldId id="31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1" autoAdjust="0"/>
    <p:restoredTop sz="93068" autoAdjust="0"/>
  </p:normalViewPr>
  <p:slideViewPr>
    <p:cSldViewPr snapToGrid="0" snapToObjects="1">
      <p:cViewPr varScale="1">
        <p:scale>
          <a:sx n="76" d="100"/>
          <a:sy n="76" d="100"/>
        </p:scale>
        <p:origin x="85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27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2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Inferencia Bayesiana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 polémic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419" noProof="0" dirty="0" smtClean="0"/>
              <a:t>Hay debates en la comunidad de los estadísticos por décadas </a:t>
            </a:r>
          </a:p>
          <a:p>
            <a:r>
              <a:rPr lang="es-419" noProof="0" dirty="0" smtClean="0"/>
              <a:t>Hay objeciones de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 “subjetivas” por el </a:t>
            </a:r>
            <a:r>
              <a:rPr lang="es-419" noProof="0" dirty="0" err="1" smtClean="0"/>
              <a:t>contrari</a:t>
            </a:r>
            <a:r>
              <a:rPr lang="es-419" dirty="0" smtClean="0"/>
              <a:t>o de las decisiones “objetivas” con inferencia </a:t>
            </a:r>
            <a:r>
              <a:rPr lang="es-419" dirty="0" err="1" smtClean="0"/>
              <a:t>frecuentista</a:t>
            </a:r>
            <a:r>
              <a:rPr lang="es-419" dirty="0" smtClean="0"/>
              <a:t> </a:t>
            </a:r>
            <a:endParaRPr lang="es-419" noProof="0" dirty="0" smtClean="0"/>
          </a:p>
          <a:p>
            <a:r>
              <a:rPr lang="es-419" noProof="0" dirty="0" smtClean="0"/>
              <a:t>Pero </a:t>
            </a:r>
            <a:r>
              <a:rPr lang="es-419" noProof="0" dirty="0" err="1" smtClean="0"/>
              <a:t>recentiemente</a:t>
            </a:r>
            <a:r>
              <a:rPr lang="es-419" noProof="0" dirty="0" smtClean="0"/>
              <a:t> ha disminuido..</a:t>
            </a:r>
            <a:r>
              <a:rPr lang="es-419" dirty="0" smtClean="0"/>
              <a:t> </a:t>
            </a:r>
            <a:r>
              <a:rPr lang="es-419" noProof="0" dirty="0" smtClean="0"/>
              <a:t>“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distributions</a:t>
            </a:r>
            <a:r>
              <a:rPr lang="es-419" i="1" noProof="0" dirty="0" smtClean="0"/>
              <a:t> are </a:t>
            </a:r>
            <a:r>
              <a:rPr lang="es-419" i="1" noProof="0" dirty="0" err="1" smtClean="0"/>
              <a:t>no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necessaril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ny</a:t>
            </a:r>
            <a:r>
              <a:rPr lang="es-419" i="1" noProof="0" dirty="0" smtClean="0"/>
              <a:t> more </a:t>
            </a:r>
            <a:r>
              <a:rPr lang="es-419" i="1" noProof="0" dirty="0" err="1" smtClean="0"/>
              <a:t>subje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an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other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spects</a:t>
            </a:r>
            <a:r>
              <a:rPr lang="es-419" i="1" noProof="0" dirty="0" smtClean="0"/>
              <a:t> of a </a:t>
            </a:r>
            <a:r>
              <a:rPr lang="es-419" i="1" noProof="0" dirty="0" err="1" smtClean="0"/>
              <a:t>statistical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” </a:t>
            </a:r>
            <a:r>
              <a:rPr lang="es-419" sz="2400" noProof="0" dirty="0" smtClean="0"/>
              <a:t>(</a:t>
            </a:r>
            <a:r>
              <a:rPr lang="es-419" sz="2400" noProof="0" dirty="0" err="1" smtClean="0"/>
              <a:t>Gelman</a:t>
            </a:r>
            <a:r>
              <a:rPr lang="es-419" sz="2400" noProof="0" dirty="0" smtClean="0"/>
              <a:t> and </a:t>
            </a:r>
            <a:r>
              <a:rPr lang="es-419" sz="2400" noProof="0" dirty="0" err="1" smtClean="0"/>
              <a:t>Hennig</a:t>
            </a:r>
            <a:r>
              <a:rPr lang="es-419" sz="2400" noProof="0" dirty="0" smtClean="0"/>
              <a:t> 2017)</a:t>
            </a:r>
            <a:r>
              <a:rPr lang="es-419" noProof="0" dirty="0" smtClean="0"/>
              <a:t> </a:t>
            </a:r>
          </a:p>
          <a:p>
            <a:r>
              <a:rPr lang="es-419" noProof="0" dirty="0" smtClean="0"/>
              <a:t>Vamos a ignorarla y enfocar en aplicacion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No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0826" cy="4530725"/>
          </a:xfrm>
        </p:spPr>
        <p:txBody>
          <a:bodyPr/>
          <a:lstStyle/>
          <a:p>
            <a:r>
              <a:rPr lang="es-419" noProof="0" dirty="0" smtClean="0"/>
              <a:t>La idea es elegir una prior que resulta en un efecto pequeño de la posterior (</a:t>
            </a:r>
            <a:r>
              <a:rPr lang="es-419" i="1" dirty="0" err="1" smtClean="0"/>
              <a:t>also</a:t>
            </a:r>
            <a:r>
              <a:rPr lang="es-419" i="1" dirty="0" smtClean="0"/>
              <a:t> </a:t>
            </a:r>
            <a:r>
              <a:rPr lang="es-419" i="1" noProof="0" dirty="0" err="1" smtClean="0"/>
              <a:t>reference</a:t>
            </a:r>
            <a:r>
              <a:rPr lang="es-419" i="1" noProof="0" dirty="0" smtClean="0"/>
              <a:t>, vague, </a:t>
            </a:r>
            <a:r>
              <a:rPr lang="es-419" i="1" noProof="0" dirty="0" err="1" smtClean="0"/>
              <a:t>or</a:t>
            </a:r>
            <a:r>
              <a:rPr lang="es-419" i="1" noProof="0" dirty="0" smtClean="0"/>
              <a:t> flat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Puede permitir solo los datos guiar la inferencia a través de la verosimilitud </a:t>
            </a:r>
          </a:p>
          <a:p>
            <a:r>
              <a:rPr lang="es-419" noProof="0" dirty="0" smtClean="0"/>
              <a:t>“</a:t>
            </a:r>
            <a:r>
              <a:rPr lang="es-419" noProof="0" dirty="0" err="1" smtClean="0"/>
              <a:t>Imprope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 tiene una probabilidad infinita 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X~U(-</a:t>
            </a:r>
            <a:r>
              <a:rPr lang="es-419" noProof="0" dirty="0" err="1" smtClean="0"/>
              <a:t>Inf,Inf</a:t>
            </a:r>
            <a:r>
              <a:rPr lang="es-419" noProof="0" dirty="0" smtClean="0"/>
              <a:t>))</a:t>
            </a:r>
            <a:endParaRPr lang="es-419" dirty="0"/>
          </a:p>
          <a:p>
            <a:r>
              <a:rPr lang="es-419" dirty="0" smtClean="0"/>
              <a:t>Por otro lado, una “</a:t>
            </a:r>
            <a:r>
              <a:rPr lang="es-419" dirty="0" err="1" smtClean="0"/>
              <a:t>proper</a:t>
            </a:r>
            <a:r>
              <a:rPr lang="es-419" dirty="0" smtClean="0"/>
              <a:t> prior”</a:t>
            </a:r>
            <a:endParaRPr lang="es-419" b="1" dirty="0"/>
          </a:p>
          <a:p>
            <a:endParaRPr lang="es-419" noProof="0" dirty="0" smtClean="0"/>
          </a:p>
        </p:txBody>
      </p:sp>
    </p:spTree>
    <p:extLst>
      <p:ext uri="{BB962C8B-B14F-4D97-AF65-F5344CB8AC3E}">
        <p14:creationId xmlns:p14="http://schemas.microsoft.com/office/powerpoint/2010/main" val="215420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Probabilities</a:t>
            </a:r>
            <a:r>
              <a:rPr lang="es-419" noProof="0" dirty="0" smtClean="0"/>
              <a:t> vs </a:t>
            </a:r>
            <a:r>
              <a:rPr lang="es-419" noProof="0" dirty="0" err="1" smtClean="0"/>
              <a:t>likelihood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s-419" noProof="0" dirty="0" smtClean="0"/>
              <a:t>La diferencia puede ser confusa </a:t>
            </a:r>
            <a:endParaRPr lang="es-419" noProof="0" dirty="0"/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=""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=""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=""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=""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=""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ample</a:t>
            </a:r>
            <a:r>
              <a:rPr lang="es-419" noProof="0" dirty="0" smtClean="0"/>
              <a:t>: Normal </a:t>
            </a:r>
            <a:r>
              <a:rPr lang="es-419" noProof="0" dirty="0" err="1" smtClean="0"/>
              <a:t>likelihood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s-419" b="0" noProof="0" dirty="0" err="1" smtClean="0"/>
                  <a:t>Probability</a:t>
                </a:r>
                <a:r>
                  <a:rPr lang="es-419" b="0" noProof="0" dirty="0" smtClean="0"/>
                  <a:t> (</a:t>
                </a:r>
                <a:r>
                  <a:rPr lang="es-419" b="0" noProof="0" dirty="0" err="1" smtClean="0"/>
                  <a:t>density</a:t>
                </a:r>
                <a:r>
                  <a:rPr lang="es-419" b="0" noProof="0" dirty="0" smtClean="0"/>
                  <a:t>): </a:t>
                </a: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s-419" i="1" noProof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noProof="0" dirty="0"/>
              </a:p>
              <a:p>
                <a:pPr marL="0" indent="0">
                  <a:buNone/>
                </a:pP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s-419" b="0" noProof="0" dirty="0" err="1"/>
                  <a:t>Likelihood</a:t>
                </a:r>
                <a:r>
                  <a:rPr lang="es-419" b="0" noProof="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b="0" i="0" noProof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s-419" b="0" i="1" noProof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b="0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noProof="0" dirty="0" err="1" smtClean="0"/>
              <a:t>Exercise</a:t>
            </a:r>
            <a:endParaRPr lang="es-419" b="1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s-419" noProof="0" dirty="0" smtClean="0"/>
              <a:t>Deja </a:t>
            </a:r>
            <a:r>
              <a:rPr lang="es-419" noProof="0" dirty="0" err="1" smtClean="0"/>
              <a:t>X~Poisson</a:t>
            </a:r>
            <a:r>
              <a:rPr lang="es-419" noProof="0" dirty="0" smtClean="0"/>
              <a:t>(λ) </a:t>
            </a:r>
            <a:r>
              <a:rPr lang="es-419" dirty="0" smtClean="0"/>
              <a:t>y una sola observación y</a:t>
            </a:r>
            <a:r>
              <a:rPr lang="es-419" noProof="0" dirty="0" smtClean="0"/>
              <a:t>={5}. Crea una figura de la verosimilitud de λ de 1 a 10</a:t>
            </a:r>
          </a:p>
          <a:p>
            <a:r>
              <a:rPr lang="es-419" noProof="0" dirty="0" smtClean="0"/>
              <a:t>Repetirlo con y={5,4,7} independiente y finalmente</a:t>
            </a:r>
            <a:r>
              <a:rPr lang="es-419" dirty="0" smtClean="0"/>
              <a:t> crea otra versión de la segunda que es un logaritmo de la verosimilitud</a:t>
            </a:r>
            <a:r>
              <a:rPr lang="es-419" noProof="0" dirty="0" smtClean="0"/>
              <a:t>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03" b="3193"/>
          <a:stretch/>
        </p:blipFill>
        <p:spPr>
          <a:xfrm>
            <a:off x="246421" y="4129549"/>
            <a:ext cx="8508171" cy="234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cy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7666"/>
            <a:ext cx="8229600" cy="4983260"/>
          </a:xfrm>
        </p:spPr>
        <p:txBody>
          <a:bodyPr/>
          <a:lstStyle/>
          <a:p>
            <a:r>
              <a:rPr lang="es-419" noProof="0" dirty="0" smtClean="0"/>
              <a:t>En casos muy específicos se puede reconocer la forma da la posterior </a:t>
            </a:r>
          </a:p>
          <a:p>
            <a:r>
              <a:rPr lang="es-419" noProof="0" dirty="0" smtClean="0"/>
              <a:t>Normal prior + normal 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 = normal posterior	</a:t>
            </a:r>
          </a:p>
          <a:p>
            <a:r>
              <a:rPr lang="es-419" noProof="0" dirty="0" smtClean="0"/>
              <a:t>Eso es “</a:t>
            </a:r>
            <a:r>
              <a:rPr lang="es-419" noProof="0" dirty="0" err="1" smtClean="0"/>
              <a:t>conjugacy</a:t>
            </a:r>
            <a:r>
              <a:rPr lang="es-419" noProof="0" dirty="0" smtClean="0"/>
              <a:t>” o “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prior” (</a:t>
            </a:r>
            <a:r>
              <a:rPr lang="es-419" noProof="0" dirty="0" err="1" smtClean="0"/>
              <a:t>see</a:t>
            </a:r>
            <a:r>
              <a:rPr lang="es-419" noProof="0" dirty="0" smtClean="0"/>
              <a:t> </a:t>
            </a:r>
            <a:r>
              <a:rPr lang="es-419" noProof="0" dirty="0" err="1" smtClean="0">
                <a:hlinkClick r:id="rId2"/>
              </a:rPr>
              <a:t>here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En tan casos </a:t>
            </a:r>
            <a:r>
              <a:rPr lang="es-419" dirty="0" smtClean="0"/>
              <a:t>la inferencia es fácil</a:t>
            </a:r>
            <a:r>
              <a:rPr lang="es-419" dirty="0"/>
              <a:t> </a:t>
            </a:r>
            <a:r>
              <a:rPr lang="es-419" dirty="0" smtClean="0"/>
              <a:t>(p.ej.</a:t>
            </a:r>
            <a:r>
              <a:rPr lang="es-419" noProof="0" dirty="0" smtClean="0"/>
              <a:t> 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s-419" dirty="0" smtClean="0"/>
              <a:t>pero es muy raro</a:t>
            </a:r>
            <a:endParaRPr lang="es-419" noProof="0" dirty="0" smtClean="0"/>
          </a:p>
          <a:p>
            <a:r>
              <a:rPr lang="es-419" noProof="0" dirty="0" smtClean="0"/>
              <a:t>Sin </a:t>
            </a:r>
            <a:r>
              <a:rPr lang="es-419" i="1" noProof="0" dirty="0" err="1" smtClean="0"/>
              <a:t>conjugacy</a:t>
            </a:r>
            <a:r>
              <a:rPr lang="es-419" noProof="0" dirty="0" smtClean="0"/>
              <a:t> </a:t>
            </a:r>
            <a:r>
              <a:rPr lang="es-419" dirty="0" smtClean="0"/>
              <a:t>se necesita otra manera de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s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pic>
        <p:nvPicPr>
          <p:cNvPr id="6148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37"/>
          <a:stretch/>
        </p:blipFill>
        <p:spPr bwMode="auto">
          <a:xfrm>
            <a:off x="4338735" y="2418842"/>
            <a:ext cx="4587615" cy="353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06"/>
          <a:stretch/>
        </p:blipFill>
        <p:spPr bwMode="auto">
          <a:xfrm>
            <a:off x="279982" y="1352163"/>
            <a:ext cx="4665241" cy="292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82" y="6331506"/>
            <a:ext cx="64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johndcook.com/blog/conjugate_prior_diagram/</a:t>
            </a:r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/>
              <a:t>Suponga que usamos un solo dato (</a:t>
            </a:r>
            <a:r>
              <a:rPr lang="es-419" sz="2400" i="1" noProof="0" dirty="0" smtClean="0"/>
              <a:t>y</a:t>
            </a:r>
            <a:r>
              <a:rPr lang="es-419" sz="2400" noProof="0" dirty="0" smtClean="0"/>
              <a:t>) de una distribución normal donde la media (</a:t>
            </a:r>
            <a:r>
              <a:rPr lang="es-419" sz="2400" i="1" noProof="0" dirty="0" smtClean="0"/>
              <a:t>θ)</a:t>
            </a:r>
            <a:r>
              <a:rPr lang="es-419" sz="2400" noProof="0" dirty="0" smtClean="0"/>
              <a:t> no es conocida pero la varianza sí: </a:t>
            </a:r>
            <a:r>
              <a:rPr lang="es-419" sz="2400" i="1" noProof="0" dirty="0" smtClean="0"/>
              <a:t>p(</a:t>
            </a:r>
            <a:r>
              <a:rPr lang="es-419" sz="2400" i="1" noProof="0" dirty="0" err="1" smtClean="0"/>
              <a:t>y|θ</a:t>
            </a:r>
            <a:r>
              <a:rPr lang="es-419" sz="2400" i="1" noProof="0" dirty="0" smtClean="0"/>
              <a:t>)~N(</a:t>
            </a:r>
            <a:r>
              <a:rPr lang="es-419" sz="2400" i="1" noProof="0" dirty="0" err="1" smtClean="0"/>
              <a:t>θ,σ</a:t>
            </a:r>
            <a:r>
              <a:rPr lang="es-419" sz="2400" i="1" noProof="0" dirty="0" smtClean="0"/>
              <a:t>)</a:t>
            </a:r>
            <a:r>
              <a:rPr lang="es-419" sz="2400" noProof="0" dirty="0" smtClean="0"/>
              <a:t>. La prior=</a:t>
            </a:r>
            <a:r>
              <a:rPr lang="es-419" sz="2400" i="1" noProof="0" dirty="0" smtClean="0"/>
              <a:t>p(θ)~N(μ</a:t>
            </a:r>
            <a:r>
              <a:rPr lang="es-419" sz="2400" i="1" baseline="-25000" noProof="0" dirty="0" smtClean="0"/>
              <a:t>0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0</a:t>
            </a:r>
            <a:r>
              <a:rPr lang="es-419" sz="2400" i="1" noProof="0" dirty="0" smtClean="0"/>
              <a:t>)</a:t>
            </a:r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6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dirty="0"/>
              <a:t>Suponga que usamos un solo dato (</a:t>
            </a:r>
            <a:r>
              <a:rPr lang="es-419" sz="2400" i="1" dirty="0"/>
              <a:t>y</a:t>
            </a:r>
            <a:r>
              <a:rPr lang="es-419" sz="2400" dirty="0"/>
              <a:t>) de una distribución normal donde la media (</a:t>
            </a:r>
            <a:r>
              <a:rPr lang="es-419" sz="2400" i="1" dirty="0"/>
              <a:t>θ)</a:t>
            </a:r>
            <a:r>
              <a:rPr lang="es-419" sz="2400" dirty="0"/>
              <a:t> no es conocida pero la varianza sí: </a:t>
            </a:r>
            <a:r>
              <a:rPr lang="es-419" sz="2400" i="1" dirty="0"/>
              <a:t>p(</a:t>
            </a:r>
            <a:r>
              <a:rPr lang="es-419" sz="2400" i="1" dirty="0" err="1"/>
              <a:t>y|θ</a:t>
            </a:r>
            <a:r>
              <a:rPr lang="es-419" sz="2400" i="1" dirty="0"/>
              <a:t>)~N(</a:t>
            </a:r>
            <a:r>
              <a:rPr lang="es-419" sz="2400" i="1" dirty="0" err="1"/>
              <a:t>θ,σ</a:t>
            </a:r>
            <a:r>
              <a:rPr lang="es-419" sz="2400" i="1" dirty="0"/>
              <a:t>)</a:t>
            </a:r>
            <a:r>
              <a:rPr lang="es-419" sz="2400" dirty="0"/>
              <a:t>. La prior=</a:t>
            </a:r>
            <a:r>
              <a:rPr lang="es-419" sz="2400" i="1" dirty="0"/>
              <a:t>p(θ)~N(μ</a:t>
            </a:r>
            <a:r>
              <a:rPr lang="es-419" sz="2400" i="1" baseline="-25000" dirty="0"/>
              <a:t>0</a:t>
            </a:r>
            <a:r>
              <a:rPr lang="es-419" sz="2400" i="1" dirty="0"/>
              <a:t>,τ</a:t>
            </a:r>
            <a:r>
              <a:rPr lang="es-419" sz="2400" i="1" baseline="-25000" dirty="0"/>
              <a:t> 0</a:t>
            </a:r>
            <a:r>
              <a:rPr lang="es-419" sz="2400" i="1" dirty="0"/>
              <a:t>)</a:t>
            </a:r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r>
              <a:rPr lang="es-419" sz="2400" noProof="0" dirty="0" smtClean="0"/>
              <a:t>Qué representa esta ecuación?</a:t>
            </a:r>
          </a:p>
          <a:p>
            <a:r>
              <a:rPr lang="es-419" sz="2400" noProof="0" dirty="0" smtClean="0"/>
              <a:t>Una distribución normal! </a:t>
            </a:r>
            <a:r>
              <a:rPr lang="es-419" sz="2400" i="1" noProof="0" dirty="0" smtClean="0"/>
              <a:t>N(μ</a:t>
            </a:r>
            <a:r>
              <a:rPr lang="es-419" sz="2400" i="1" baseline="-25000" noProof="0" dirty="0" smtClean="0"/>
              <a:t>1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1</a:t>
            </a:r>
            <a:r>
              <a:rPr lang="es-419" sz="2400" i="1" noProof="0" dirty="0" smtClean="0"/>
              <a:t>)</a:t>
            </a:r>
          </a:p>
          <a:p>
            <a:r>
              <a:rPr lang="es-419" sz="2400" noProof="0" dirty="0" smtClean="0"/>
              <a:t>La media de la posterior “</a:t>
            </a:r>
            <a:r>
              <a:rPr lang="es-419" sz="2400" i="1" noProof="0" dirty="0" smtClean="0"/>
              <a:t>es el promedio ponderado de la media de la distribución a priori y el dato</a:t>
            </a:r>
            <a:r>
              <a:rPr lang="es-419" sz="2400" noProof="0" dirty="0" smtClean="0"/>
              <a:t>”</a:t>
            </a:r>
          </a:p>
          <a:p>
            <a:r>
              <a:rPr lang="es-419" sz="2400" noProof="0" dirty="0" smtClean="0"/>
              <a:t>[mostrar en </a:t>
            </a:r>
            <a:r>
              <a:rPr lang="es-419" sz="2400" dirty="0"/>
              <a:t>R</a:t>
            </a:r>
            <a:r>
              <a:rPr lang="es-419" sz="2400" noProof="0" dirty="0" smtClean="0"/>
              <a:t>: prior, verosimilitud y posterior]</a:t>
            </a:r>
          </a:p>
          <a:p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39776"/>
              </p:ext>
            </p:extLst>
          </p:nvPr>
        </p:nvGraphicFramePr>
        <p:xfrm>
          <a:off x="6365875" y="232772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32772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>
                <a:hlinkClick r:id="rId2"/>
              </a:rPr>
              <a:t>Posterior Beta-binomial</a:t>
            </a:r>
            <a:r>
              <a:rPr lang="es-419" sz="2400" noProof="0" dirty="0" smtClean="0"/>
              <a:t>=beta prior + binomial </a:t>
            </a:r>
            <a:r>
              <a:rPr lang="es-419" sz="2400" noProof="0" dirty="0" err="1" smtClean="0"/>
              <a:t>likelihood</a:t>
            </a:r>
            <a:endParaRPr lang="es-419" sz="2400" noProof="0" dirty="0" smtClean="0"/>
          </a:p>
          <a:p>
            <a:r>
              <a:rPr lang="es-419" sz="2400" noProof="0" dirty="0" smtClean="0"/>
              <a:t>Supongamos que la mitad de los animales marcados mueren (queremos estimar sobrevivencia) </a:t>
            </a:r>
          </a:p>
          <a:p>
            <a:r>
              <a:rPr lang="es-419" sz="2400" noProof="0" dirty="0" smtClean="0"/>
              <a:t>Qué pasa al aumentar los datos sin cambiar la prior?</a:t>
            </a:r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sumen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94197"/>
            <a:ext cx="7886700" cy="4777306"/>
          </a:xfrm>
        </p:spPr>
        <p:txBody>
          <a:bodyPr/>
          <a:lstStyle/>
          <a:p>
            <a:r>
              <a:rPr lang="es-419" noProof="0" dirty="0" smtClean="0"/>
              <a:t>Para distribuciones continuas hay que integrar para obtener probabilidades</a:t>
            </a:r>
          </a:p>
          <a:p>
            <a:r>
              <a:rPr lang="es-419" noProof="0" dirty="0" smtClean="0"/>
              <a:t>Integración analítica es normalmente demasiado difícil</a:t>
            </a:r>
          </a:p>
          <a:p>
            <a:r>
              <a:rPr lang="es-419" noProof="0" dirty="0" smtClean="0"/>
              <a:t>Entonces se puede usar Monte Carlo como </a:t>
            </a:r>
            <a:r>
              <a:rPr lang="es-419" dirty="0" smtClean="0"/>
              <a:t>una flexible opción, p</a:t>
            </a:r>
            <a:r>
              <a:rPr lang="es-419" noProof="0" dirty="0" smtClean="0"/>
              <a:t>ero a menudo (nunca?) </a:t>
            </a:r>
            <a:r>
              <a:rPr lang="es-419" dirty="0" smtClean="0"/>
              <a:t>la forma no es conocida</a:t>
            </a:r>
            <a:endParaRPr lang="es-419" noProof="0" dirty="0" smtClean="0"/>
          </a:p>
          <a:p>
            <a:r>
              <a:rPr lang="es-419" noProof="0" dirty="0" smtClean="0"/>
              <a:t>Modelos Bayesianos resultan en distribuciones muy complejas que necesitan ser integrado 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view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ke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Actualizamos el conocimiento </a:t>
            </a:r>
            <a:r>
              <a:rPr lang="es-419" dirty="0" smtClean="0"/>
              <a:t>prior con los datos para formar la posterior</a:t>
            </a:r>
            <a:endParaRPr lang="es-419" i="1" noProof="0" dirty="0" smtClean="0"/>
          </a:p>
          <a:p>
            <a:r>
              <a:rPr lang="es-419" noProof="0" dirty="0" smtClean="0"/>
              <a:t>Como todas las distribuciones, hay que integrarlas por inferencia (medianas, medias, cuantíales, etc.)</a:t>
            </a:r>
          </a:p>
          <a:p>
            <a:r>
              <a:rPr lang="es-419" noProof="0" dirty="0" smtClean="0"/>
              <a:t>Pero raramente tienen formas conocidas entonces no se puede usar Monte Carlo integración</a:t>
            </a:r>
          </a:p>
          <a:p>
            <a:r>
              <a:rPr lang="es-419" dirty="0" smtClean="0"/>
              <a:t>Entonces, como se puede integrarl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419" sz="3200" noProof="0" dirty="0" smtClean="0"/>
              <a:t>La idea principal es generar muestras aleatorias </a:t>
            </a:r>
            <a:r>
              <a:rPr lang="es-419" sz="3200" b="1" noProof="0" dirty="0" smtClean="0"/>
              <a:t>correlacionadas</a:t>
            </a:r>
            <a:r>
              <a:rPr lang="es-419" sz="3200" noProof="0" dirty="0" smtClean="0"/>
              <a:t> y calcular proporciones para aproximar probabilidades </a:t>
            </a:r>
          </a:p>
          <a:p>
            <a:r>
              <a:rPr lang="es-419" noProof="0" dirty="0" smtClean="0"/>
              <a:t>Usamos </a:t>
            </a:r>
            <a:r>
              <a:rPr lang="es-419" noProof="0" dirty="0" smtClean="0">
                <a:hlinkClick r:id="rId2"/>
              </a:rPr>
              <a:t>cadenas de </a:t>
            </a:r>
            <a:r>
              <a:rPr lang="es-419" noProof="0" dirty="0" err="1" smtClean="0">
                <a:hlinkClick r:id="rId2"/>
              </a:rPr>
              <a:t>Márkov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) </a:t>
            </a:r>
          </a:p>
          <a:p>
            <a:r>
              <a:rPr lang="es-419" sz="2800" noProof="0" dirty="0" smtClean="0"/>
              <a:t>Es un tipo especial de </a:t>
            </a:r>
            <a:r>
              <a:rPr lang="es-419" sz="2800" noProof="0" dirty="0" smtClean="0">
                <a:hlinkClick r:id="rId3" tooltip="Proceso estocástico"/>
              </a:rPr>
              <a:t>proceso estocástico</a:t>
            </a:r>
            <a:r>
              <a:rPr lang="es-419" sz="2800" noProof="0" dirty="0" smtClean="0"/>
              <a:t> en que cada evento depende </a:t>
            </a:r>
            <a:r>
              <a:rPr lang="es-419" sz="2800" i="1" noProof="0" dirty="0" smtClean="0"/>
              <a:t>solamente</a:t>
            </a:r>
            <a:r>
              <a:rPr lang="es-419" sz="2800" noProof="0" dirty="0" smtClean="0"/>
              <a:t> del evento inmediatamente anterior </a:t>
            </a:r>
            <a:endParaRPr lang="es-419" noProof="0" dirty="0" smtClean="0"/>
          </a:p>
          <a:p>
            <a:r>
              <a:rPr lang="es-419" noProof="0" dirty="0" smtClean="0"/>
              <a:t>……  Qué?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X es una cadena de </a:t>
                </a:r>
                <a:r>
                  <a:rPr lang="es-419" noProof="0" dirty="0" err="1" smtClean="0"/>
                  <a:t>Markov</a:t>
                </a: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44901"/>
            <a:ext cx="701992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5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419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419" noProof="0" dirty="0" smtClean="0"/>
              <a:t>Un ejemplo de cadena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simple</a:t>
            </a:r>
            <a:endParaRPr lang="es-419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Esa cadena no es tan útil. No se puede usarla para hacer inferencia</a:t>
                </a:r>
              </a:p>
              <a:p>
                <a:r>
                  <a:rPr lang="es-419" noProof="0" dirty="0" smtClean="0"/>
                  <a:t>No es “Monte Carlo” en el sentido de inferencia Bayesiana</a:t>
                </a:r>
                <a:endParaRPr lang="es-419" noProof="0" dirty="0"/>
              </a:p>
              <a:p>
                <a:r>
                  <a:rPr lang="es-419" noProof="0" dirty="0" smtClean="0"/>
                  <a:t>Hay que cambiar la cadena un poco para usarl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40065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419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511702" cy="1139825"/>
          </a:xfrm>
        </p:spPr>
        <p:txBody>
          <a:bodyPr/>
          <a:lstStyle/>
          <a:p>
            <a:r>
              <a:rPr lang="es-419" sz="4000" noProof="0" dirty="0" smtClean="0"/>
              <a:t>Una cadena de </a:t>
            </a:r>
            <a:r>
              <a:rPr lang="es-419" sz="4000" noProof="0" dirty="0" err="1" smtClean="0"/>
              <a:t>Márkov</a:t>
            </a:r>
            <a:r>
              <a:rPr lang="es-419" sz="4000" noProof="0" dirty="0" smtClean="0"/>
              <a:t> especial: </a:t>
            </a:r>
            <a:r>
              <a:rPr lang="es-419" sz="4000" b="1" noProof="0" dirty="0" smtClean="0"/>
              <a:t>MCMC</a:t>
            </a:r>
            <a:endParaRPr lang="es-419" sz="4000" b="1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Se acepta </a:t>
            </a:r>
            <a:r>
              <a:rPr lang="es-CL" dirty="0"/>
              <a:t>el estado nuevo depende de una condición </a:t>
            </a:r>
            <a:r>
              <a:rPr lang="es-CL" dirty="0" smtClean="0"/>
              <a:t>aleatoria</a:t>
            </a:r>
            <a:endParaRPr lang="es-CL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</a:t>
            </a:r>
            <a:r>
              <a:rPr lang="es-CL" dirty="0" smtClean="0"/>
              <a:t>de la densidad (PDF)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</a:t>
            </a:r>
            <a:r>
              <a:rPr lang="es-CL" b="1" dirty="0" smtClean="0"/>
              <a:t>de la cadena</a:t>
            </a:r>
            <a:r>
              <a:rPr lang="es-CL" dirty="0" smtClean="0"/>
              <a:t>? </a:t>
            </a:r>
            <a:endParaRPr lang="es-CL" dirty="0"/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Notar que en la ecuación</a:t>
            </a:r>
          </a:p>
          <a:p>
            <a:pPr marL="0" indent="0">
              <a:buNone/>
            </a:pPr>
            <a:r>
              <a:rPr lang="es-419" noProof="0" dirty="0" smtClean="0"/>
              <a:t>	 </a:t>
            </a:r>
            <a:r>
              <a:rPr lang="es-419" sz="32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*f(new)/(c*f(x[i-1]))</a:t>
            </a:r>
            <a:endParaRPr lang="es-419" sz="3200" noProof="0" dirty="0" smtClean="0"/>
          </a:p>
          <a:p>
            <a:r>
              <a:rPr lang="es-419" noProof="0" dirty="0" smtClean="0"/>
              <a:t>… la constante (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419" noProof="0" dirty="0" smtClean="0"/>
              <a:t>) se cancelaría </a:t>
            </a:r>
          </a:p>
          <a:p>
            <a:r>
              <a:rPr lang="es-419" noProof="0" dirty="0" smtClean="0"/>
              <a:t>Significa que </a:t>
            </a:r>
            <a:r>
              <a:rPr lang="es-419" b="1" noProof="0" dirty="0" smtClean="0"/>
              <a:t>no</a:t>
            </a:r>
            <a:r>
              <a:rPr lang="es-419" noProof="0" dirty="0" smtClean="0"/>
              <a:t> </a:t>
            </a:r>
            <a:r>
              <a:rPr lang="es-419" b="1" noProof="0" dirty="0" smtClean="0"/>
              <a:t>es</a:t>
            </a:r>
            <a:r>
              <a:rPr lang="es-419" noProof="0" dirty="0" smtClean="0"/>
              <a:t> </a:t>
            </a:r>
            <a:r>
              <a:rPr lang="es-419" b="1" noProof="0" dirty="0" smtClean="0"/>
              <a:t>necesario</a:t>
            </a:r>
            <a:r>
              <a:rPr lang="es-419" noProof="0" dirty="0" smtClean="0"/>
              <a:t> conocer la constante para usar este método.</a:t>
            </a:r>
          </a:p>
          <a:p>
            <a:r>
              <a:rPr lang="es-419" noProof="0" dirty="0" smtClean="0"/>
              <a:t>Por eso podemos usarlo para aproximar las distribuciones a posteriori </a:t>
            </a:r>
          </a:p>
          <a:p>
            <a:r>
              <a:rPr lang="es-419" noProof="0" dirty="0" smtClean="0"/>
              <a:t>Este algoritmo se llama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-Hastings</a:t>
            </a:r>
          </a:p>
          <a:p>
            <a:r>
              <a:rPr lang="es-419" noProof="0" dirty="0" smtClean="0"/>
              <a:t>[Demonstrar con el ejemplo anterior]</a:t>
            </a:r>
            <a:endParaRPr lang="es-419" noProof="0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 lnSpcReduction="10000"/>
          </a:bodyPr>
          <a:lstStyle/>
          <a:p>
            <a:r>
              <a:rPr lang="es-419" sz="3200" noProof="0" dirty="0" err="1" smtClean="0">
                <a:cs typeface="Times New Roman"/>
              </a:rPr>
              <a:t>Thu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strong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aw</a:t>
            </a:r>
            <a:r>
              <a:rPr lang="es-419" sz="3200" noProof="0" dirty="0" smtClean="0">
                <a:cs typeface="Times New Roman"/>
              </a:rPr>
              <a:t> of </a:t>
            </a:r>
            <a:r>
              <a:rPr lang="es-419" sz="3200" noProof="0" dirty="0" err="1" smtClean="0">
                <a:cs typeface="Times New Roman"/>
              </a:rPr>
              <a:t>larg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number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pplies</a:t>
            </a:r>
            <a:r>
              <a:rPr lang="es-419" sz="3200" noProof="0" dirty="0" smtClean="0">
                <a:cs typeface="Times New Roman"/>
              </a:rPr>
              <a:t> to MCMC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as </a:t>
            </a:r>
            <a:r>
              <a:rPr lang="es-419" sz="3200" noProof="0" dirty="0" err="1" smtClean="0">
                <a:cs typeface="Times New Roman"/>
              </a:rPr>
              <a:t>i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doe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for</a:t>
            </a:r>
            <a:r>
              <a:rPr lang="es-419" sz="3200" noProof="0" dirty="0" smtClean="0">
                <a:cs typeface="Times New Roman"/>
              </a:rPr>
              <a:t> Monte Carlo</a:t>
            </a:r>
          </a:p>
          <a:p>
            <a:r>
              <a:rPr lang="es-419" sz="3200" noProof="0" dirty="0" err="1" smtClean="0"/>
              <a:t>For</a:t>
            </a:r>
            <a:r>
              <a:rPr lang="es-419" sz="3200" noProof="0" dirty="0" smtClean="0"/>
              <a:t> integrable </a:t>
            </a:r>
            <a:r>
              <a:rPr lang="es-419" sz="3200" noProof="0" dirty="0" err="1" smtClean="0"/>
              <a:t>function</a:t>
            </a:r>
            <a:r>
              <a:rPr lang="es-419" sz="3200" noProof="0" dirty="0" smtClean="0"/>
              <a:t> </a:t>
            </a:r>
            <a:r>
              <a:rPr lang="es-419" sz="3200" i="1" noProof="0" dirty="0" smtClean="0">
                <a:latin typeface="Times New Roman"/>
                <a:cs typeface="Times New Roman"/>
              </a:rPr>
              <a:t>h</a:t>
            </a:r>
            <a:r>
              <a:rPr lang="es-419" sz="3200" noProof="0" dirty="0" smtClean="0">
                <a:latin typeface="Times New Roman"/>
                <a:cs typeface="Times New Roman"/>
              </a:rPr>
              <a:t>(),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verage</a:t>
            </a:r>
            <a:r>
              <a:rPr lang="es-419" sz="3200" noProof="0" dirty="0" smtClean="0">
                <a:cs typeface="Times New Roman"/>
              </a:rPr>
              <a:t> converges </a:t>
            </a:r>
            <a:r>
              <a:rPr lang="es-419" sz="3200" noProof="0" dirty="0" err="1" smtClean="0">
                <a:cs typeface="Times New Roman"/>
              </a:rPr>
              <a:t>on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t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expectation</a:t>
            </a:r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r>
              <a:rPr lang="es-419" sz="3200" noProof="0" dirty="0" smtClean="0">
                <a:cs typeface="Times New Roman"/>
              </a:rPr>
              <a:t>So </a:t>
            </a:r>
            <a:r>
              <a:rPr lang="es-419" sz="3200" noProof="0" dirty="0" err="1" smtClean="0">
                <a:cs typeface="Times New Roman"/>
              </a:rPr>
              <a:t>we</a:t>
            </a:r>
            <a:r>
              <a:rPr lang="es-419" sz="3200" noProof="0" dirty="0" smtClean="0">
                <a:cs typeface="Times New Roman"/>
              </a:rPr>
              <a:t> can use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MCMC </a:t>
            </a:r>
            <a:r>
              <a:rPr lang="es-419" sz="3200" noProof="0" dirty="0" err="1" smtClean="0">
                <a:cs typeface="Times New Roman"/>
              </a:rPr>
              <a:t>chain</a:t>
            </a:r>
            <a:r>
              <a:rPr lang="es-419" sz="3200" noProof="0" dirty="0" smtClean="0">
                <a:cs typeface="Times New Roman"/>
              </a:rPr>
              <a:t> to </a:t>
            </a:r>
            <a:r>
              <a:rPr lang="es-419" sz="3200" noProof="0" dirty="0" err="1" smtClean="0">
                <a:cs typeface="Times New Roman"/>
              </a:rPr>
              <a:t>approximat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ntegral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ik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with</a:t>
            </a:r>
            <a:r>
              <a:rPr lang="es-419" sz="3200" noProof="0" dirty="0" smtClean="0">
                <a:cs typeface="Times New Roman"/>
              </a:rPr>
              <a:t> Monte Car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47" y="3547352"/>
            <a:ext cx="4526280" cy="13030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6413" y="6469626"/>
            <a:ext cx="383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28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419" noProof="0" dirty="0" smtClean="0"/>
              <a:t>Hay </a:t>
            </a:r>
            <a:r>
              <a:rPr lang="es-419" b="1" noProof="0" dirty="0" smtClean="0"/>
              <a:t>muchos</a:t>
            </a:r>
            <a:r>
              <a:rPr lang="es-419" noProof="0" dirty="0" smtClean="0"/>
              <a:t> tipos de cadenas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Monte Carlo:</a:t>
            </a:r>
          </a:p>
          <a:p>
            <a:pPr lvl="1"/>
            <a:r>
              <a:rPr lang="es-419" noProof="0" dirty="0" err="1" smtClean="0"/>
              <a:t>Metropolis</a:t>
            </a:r>
            <a:r>
              <a:rPr lang="es-419" noProof="0" dirty="0" smtClean="0"/>
              <a:t>-Hastings, </a:t>
            </a:r>
            <a:r>
              <a:rPr lang="es-419" noProof="0" dirty="0" err="1" smtClean="0"/>
              <a:t>Gibbs</a:t>
            </a:r>
            <a:r>
              <a:rPr lang="es-419" noProof="0" dirty="0" smtClean="0"/>
              <a:t>, NUTS, </a:t>
            </a:r>
            <a:r>
              <a:rPr lang="es-419" noProof="0" dirty="0" err="1" smtClean="0"/>
              <a:t>sli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ing</a:t>
            </a:r>
            <a:r>
              <a:rPr lang="es-419" noProof="0" dirty="0" smtClean="0"/>
              <a:t>, etc.</a:t>
            </a:r>
          </a:p>
          <a:p>
            <a:r>
              <a:rPr lang="es-419" noProof="0" dirty="0" smtClean="0"/>
              <a:t>La idea es la misma: generar muestras para estimar probabilidades</a:t>
            </a:r>
          </a:p>
          <a:p>
            <a:r>
              <a:rPr lang="es-419" noProof="0" dirty="0" smtClean="0"/>
              <a:t>MCMC es lento, y hay algunas dificultades </a:t>
            </a:r>
          </a:p>
          <a:p>
            <a:r>
              <a:rPr lang="es-419" noProof="0" dirty="0" smtClean="0"/>
              <a:t>Las discutiremos durante del curso</a:t>
            </a:r>
          </a:p>
          <a:p>
            <a:r>
              <a:rPr lang="es-419" noProof="0" dirty="0" smtClean="0"/>
              <a:t>Pero MCMC es flexible y por eso es usado ampliamente en estadística Bayesiana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ceptos important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4"/>
            <a:ext cx="8229600" cy="3776743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La inferencia Bayesiana es un paradigma diferente que la </a:t>
            </a:r>
            <a:r>
              <a:rPr lang="es-419" noProof="0" dirty="0" err="1" smtClean="0"/>
              <a:t>frecuentista</a:t>
            </a:r>
            <a:endParaRPr lang="es-419" noProof="0" dirty="0" smtClean="0"/>
          </a:p>
          <a:p>
            <a:r>
              <a:rPr lang="es-419" noProof="0" dirty="0" smtClean="0"/>
              <a:t>Las probabilidades son grados de creencia</a:t>
            </a:r>
          </a:p>
          <a:p>
            <a:r>
              <a:rPr lang="es-419" noProof="0" dirty="0" smtClean="0"/>
              <a:t>Se actualiza la creencia </a:t>
            </a:r>
            <a:r>
              <a:rPr lang="es-419" i="1" noProof="0" dirty="0" smtClean="0"/>
              <a:t>a priori</a:t>
            </a:r>
            <a:r>
              <a:rPr lang="es-419" noProof="0" dirty="0" smtClean="0"/>
              <a:t> con los datos</a:t>
            </a:r>
          </a:p>
          <a:p>
            <a:r>
              <a:rPr lang="es-419" noProof="0" dirty="0" smtClean="0"/>
              <a:t>La incertidumbre se cuantifica mediante probabilidades </a:t>
            </a:r>
          </a:p>
          <a:p>
            <a:r>
              <a:rPr lang="es-419" b="1" u="sng" noProof="0" dirty="0" smtClean="0"/>
              <a:t>Calculo de las probabilidades se requiere integración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69" y="490629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Questions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ercise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Usa ejemplo 1:</a:t>
            </a:r>
          </a:p>
          <a:p>
            <a:r>
              <a:rPr lang="es-419" noProof="0" dirty="0" smtClean="0"/>
              <a:t>Usa </a:t>
            </a:r>
            <a:r>
              <a:rPr lang="es-419" noProof="0" dirty="0" err="1" smtClean="0"/>
              <a:t>mcmc</a:t>
            </a:r>
            <a:r>
              <a:rPr lang="es-419" noProof="0" dirty="0" smtClean="0"/>
              <a:t> función para generar muestras de la posterior: </a:t>
            </a:r>
            <a:br>
              <a:rPr lang="es-419" noProof="0" dirty="0" smtClean="0"/>
            </a:b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mple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0, f=posterior, x0=0, U=1) </a:t>
            </a:r>
            <a:endParaRPr lang="es-419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noProof="0" dirty="0" smtClean="0"/>
              <a:t>Contrasta a la solución analítica:</a:t>
            </a:r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Estima 95% </a:t>
            </a:r>
            <a:r>
              <a:rPr lang="es-419" i="1" noProof="0" dirty="0" err="1" smtClean="0"/>
              <a:t>credibl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interval</a:t>
            </a:r>
            <a:r>
              <a:rPr lang="es-419" dirty="0"/>
              <a:t> </a:t>
            </a:r>
            <a:r>
              <a:rPr lang="es-419" dirty="0" smtClean="0"/>
              <a:t>usando ambas maneras de la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3444"/>
              </p:ext>
            </p:extLst>
          </p:nvPr>
        </p:nvGraphicFramePr>
        <p:xfrm>
          <a:off x="4800600" y="928688"/>
          <a:ext cx="30876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8688"/>
                        <a:ext cx="30876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9912"/>
              </p:ext>
            </p:extLst>
          </p:nvPr>
        </p:nvGraphicFramePr>
        <p:xfrm>
          <a:off x="7092467" y="3543049"/>
          <a:ext cx="1458146" cy="13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467" y="3543049"/>
                        <a:ext cx="1458146" cy="136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41650"/>
              </p:ext>
            </p:extLst>
          </p:nvPr>
        </p:nvGraphicFramePr>
        <p:xfrm>
          <a:off x="1456097" y="4227640"/>
          <a:ext cx="3115903" cy="6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097" y="4227640"/>
                        <a:ext cx="3115903" cy="6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Metropolis</a:t>
            </a:r>
            <a:r>
              <a:rPr lang="es-419" noProof="0" dirty="0" smtClean="0"/>
              <a:t>, N., A. W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M. N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A. H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, and E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. 1953. </a:t>
            </a:r>
            <a:r>
              <a:rPr lang="es-419" noProof="0" dirty="0" err="1" smtClean="0"/>
              <a:t>Equation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st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alculatio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b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as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mputing</a:t>
            </a:r>
            <a:r>
              <a:rPr lang="es-419" noProof="0" dirty="0" smtClean="0"/>
              <a:t> machines. </a:t>
            </a:r>
            <a:r>
              <a:rPr lang="es-419" noProof="0" dirty="0" err="1" smtClean="0"/>
              <a:t>Journal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emic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hysics</a:t>
            </a:r>
            <a:r>
              <a:rPr lang="es-419" noProof="0" dirty="0" smtClean="0"/>
              <a:t> </a:t>
            </a:r>
            <a:r>
              <a:rPr lang="es-419" b="1" noProof="0" dirty="0" smtClean="0"/>
              <a:t>21:1087-1092.</a:t>
            </a:r>
          </a:p>
          <a:p>
            <a:r>
              <a:rPr lang="en-US" dirty="0"/>
              <a:t>Ellison, A. M. (2004). "Bayesian inference in ecology." Ecology Letters 7(6): 509-520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419" noProof="0" dirty="0" smtClean="0"/>
              <a:t>Si θ son los parámetros y </a:t>
            </a:r>
            <a:r>
              <a:rPr lang="es-419" i="1" noProof="0" dirty="0" err="1" smtClean="0"/>
              <a:t>y</a:t>
            </a:r>
            <a:r>
              <a:rPr lang="es-419" noProof="0" dirty="0" smtClean="0"/>
              <a:t> los datos (ambos son </a:t>
            </a:r>
            <a:r>
              <a:rPr lang="es-419" noProof="0" dirty="0" err="1" smtClean="0"/>
              <a:t>v.a</a:t>
            </a:r>
            <a:r>
              <a:rPr lang="es-419" noProof="0" dirty="0" smtClean="0"/>
              <a:t>)</a:t>
            </a:r>
          </a:p>
          <a:p>
            <a:r>
              <a:rPr lang="es-419" dirty="0" smtClean="0"/>
              <a:t>Entonces,</a:t>
            </a:r>
            <a:r>
              <a:rPr lang="es-419" noProof="0" dirty="0" smtClean="0"/>
              <a:t> 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=P(θ)P(</a:t>
            </a:r>
            <a:r>
              <a:rPr lang="es-419" noProof="0" dirty="0" err="1" smtClean="0"/>
              <a:t>y|θ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Y P(</a:t>
            </a:r>
            <a:r>
              <a:rPr lang="es-419" noProof="0" dirty="0" err="1" smtClean="0"/>
              <a:t>θ|y</a:t>
            </a:r>
            <a:r>
              <a:rPr lang="es-419" noProof="0" dirty="0" smtClean="0"/>
              <a:t>)=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/P(y)</a:t>
            </a:r>
          </a:p>
          <a:p>
            <a:r>
              <a:rPr lang="es-419" dirty="0" smtClean="0"/>
              <a:t>Combinando los…  </a:t>
            </a:r>
            <a:endParaRPr lang="es-419" noProof="0" dirty="0" smtClean="0"/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Posterior = (</a:t>
            </a:r>
            <a:r>
              <a:rPr lang="es-419" noProof="0" dirty="0" err="1" smtClean="0"/>
              <a:t>constant</a:t>
            </a:r>
            <a:r>
              <a:rPr lang="es-419" noProof="0" dirty="0" smtClean="0"/>
              <a:t>)(prior)(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mponentes de 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419" sz="2800" u="sng" noProof="0" dirty="0" smtClean="0"/>
              <a:t>P(θ)</a:t>
            </a:r>
            <a:r>
              <a:rPr lang="es-419" sz="2800" noProof="0" dirty="0" smtClean="0"/>
              <a:t>=“Prior”: </a:t>
            </a:r>
            <a:r>
              <a:rPr lang="es-419" sz="2800" i="1" noProof="0" dirty="0" smtClean="0"/>
              <a:t>la incertidumbre antes de experimento o conocimiento de un experto</a:t>
            </a:r>
            <a:r>
              <a:rPr lang="es-419" sz="2800" noProof="0" dirty="0" smtClean="0"/>
              <a:t> </a:t>
            </a:r>
          </a:p>
          <a:p>
            <a:r>
              <a:rPr lang="es-419" sz="2800" u="sng" noProof="0" dirty="0" smtClean="0"/>
              <a:t>P(</a:t>
            </a:r>
            <a:r>
              <a:rPr lang="es-419" sz="2800" u="sng" noProof="0" dirty="0" err="1" smtClean="0"/>
              <a:t>y|θ</a:t>
            </a:r>
            <a:r>
              <a:rPr lang="es-419" sz="2800" u="sng" noProof="0" dirty="0" smtClean="0"/>
              <a:t>)</a:t>
            </a:r>
            <a:r>
              <a:rPr lang="es-419" sz="2800" noProof="0" dirty="0" smtClean="0"/>
              <a:t>=“</a:t>
            </a:r>
            <a:r>
              <a:rPr lang="es-419" sz="2800" noProof="0" dirty="0" err="1" smtClean="0"/>
              <a:t>Likelihood</a:t>
            </a:r>
            <a:r>
              <a:rPr lang="es-419" sz="2800" noProof="0" dirty="0" smtClean="0"/>
              <a:t>”: </a:t>
            </a:r>
            <a:r>
              <a:rPr lang="es-419" sz="2800" i="1" noProof="0" dirty="0" smtClean="0"/>
              <a:t>la verosimilitud de los datos dado los parámetros – lo mismo como clásica</a:t>
            </a:r>
            <a:endParaRPr lang="es-419" sz="2800" noProof="0" dirty="0" smtClean="0"/>
          </a:p>
          <a:p>
            <a:r>
              <a:rPr lang="es-419" sz="2800" u="sng" noProof="0" dirty="0" smtClean="0"/>
              <a:t>P(y)</a:t>
            </a:r>
            <a:r>
              <a:rPr lang="es-419" sz="2800" noProof="0" dirty="0" smtClean="0"/>
              <a:t> = </a:t>
            </a:r>
            <a:r>
              <a:rPr lang="es-419" sz="2800" i="1" noProof="0" dirty="0" smtClean="0"/>
              <a:t>Una constante que no se puede calcular</a:t>
            </a:r>
          </a:p>
          <a:p>
            <a:r>
              <a:rPr lang="es-419" sz="2800" noProof="0" dirty="0" smtClean="0"/>
              <a:t>P(</a:t>
            </a:r>
            <a:r>
              <a:rPr lang="es-419" sz="2800" u="sng" dirty="0" err="1" smtClean="0"/>
              <a:t>θ|y</a:t>
            </a:r>
            <a:r>
              <a:rPr lang="es-419" sz="2800" u="sng" dirty="0" smtClean="0"/>
              <a:t>) = “Posterior”: </a:t>
            </a:r>
            <a:r>
              <a:rPr lang="es-419" sz="2800" i="1" u="sng" dirty="0" smtClean="0"/>
              <a:t>la creencia que resulta de la combinación de dos fuentes da información: prior y datos. </a:t>
            </a:r>
          </a:p>
          <a:p>
            <a:pPr lvl="1"/>
            <a:r>
              <a:rPr lang="es-419" sz="2400" u="sng" dirty="0" smtClean="0"/>
              <a:t>Es una distribución de probabilidad</a:t>
            </a:r>
          </a:p>
          <a:p>
            <a:pPr lvl="1"/>
            <a:r>
              <a:rPr lang="es-419" sz="2400" u="sng" dirty="0" smtClean="0"/>
              <a:t>La usamos para hacer inferencia</a:t>
            </a:r>
          </a:p>
          <a:p>
            <a:pPr lvl="1"/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0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Resumen de las diferencias </a:t>
            </a:r>
            <a:r>
              <a:rPr lang="es-419" sz="3600" dirty="0" smtClean="0"/>
              <a:t>de </a:t>
            </a:r>
            <a:r>
              <a:rPr lang="es-419" sz="3600" noProof="0" dirty="0" smtClean="0"/>
              <a:t>los paradigmas de inferencia.</a:t>
            </a:r>
            <a:endParaRPr lang="es-419" sz="36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="" xmlns:a16="http://schemas.microsoft.com/office/drawing/2014/main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="" xmlns:a16="http://schemas.microsoft.com/office/drawing/2014/main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="" xmlns:a16="http://schemas.microsoft.com/office/drawing/2014/main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="" xmlns:a16="http://schemas.microsoft.com/office/drawing/2014/main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s ventajas de 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Hay respuestas intuitivas: los parámetros son distribuciones de probabilidad.</a:t>
            </a:r>
          </a:p>
          <a:p>
            <a:r>
              <a:rPr lang="es-419" noProof="0" dirty="0" smtClean="0"/>
              <a:t>Poder formalmente incorporar conocimiento antes del experimento</a:t>
            </a:r>
          </a:p>
          <a:p>
            <a:r>
              <a:rPr lang="es-419" noProof="0" dirty="0" smtClean="0"/>
              <a:t>Las suposiciones asintóticas no son necesarios</a:t>
            </a:r>
          </a:p>
          <a:p>
            <a:r>
              <a:rPr lang="es-419" noProof="0" dirty="0" smtClean="0"/>
              <a:t>La estimación de los modelos jerárquicos es natural y fácil </a:t>
            </a:r>
          </a:p>
          <a:p>
            <a:r>
              <a:rPr lang="es-419" noProof="0" dirty="0" smtClean="0"/>
              <a:t>Análisis de decisión: Poder calcular probabilidades de las consecuencias de varias acciones. </a:t>
            </a:r>
            <a:r>
              <a:rPr lang="es-419" sz="2000" noProof="0" dirty="0" smtClean="0"/>
              <a:t>(</a:t>
            </a:r>
            <a:r>
              <a:rPr lang="es-419" sz="2000" noProof="0" dirty="0" err="1" smtClean="0"/>
              <a:t>Punt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Hilborn</a:t>
            </a:r>
            <a:r>
              <a:rPr lang="es-419" sz="2000" noProof="0" dirty="0" smtClean="0"/>
              <a:t> 1997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Desventaja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oma mas tiempo para estimar </a:t>
            </a:r>
          </a:p>
          <a:p>
            <a:r>
              <a:rPr lang="es-419" noProof="0" dirty="0" smtClean="0"/>
              <a:t>En general, la especificación de los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smtClean="0"/>
              <a:t>Poder ser sensitivo para la transformación de los parámetros. </a:t>
            </a:r>
            <a:r>
              <a:rPr lang="es-419" sz="1600" noProof="0" dirty="0" smtClean="0"/>
              <a:t>(</a:t>
            </a:r>
            <a:r>
              <a:rPr lang="es-419" sz="1600" noProof="0" dirty="0" err="1" smtClean="0"/>
              <a:t>e.g</a:t>
            </a:r>
            <a:r>
              <a:rPr lang="es-419" sz="1600" noProof="0" dirty="0" smtClean="0"/>
              <a:t>., </a:t>
            </a:r>
            <a:r>
              <a:rPr lang="es-419" sz="1600" noProof="0" dirty="0" err="1" smtClean="0"/>
              <a:t>Thorson</a:t>
            </a:r>
            <a:r>
              <a:rPr lang="es-419" sz="1600" noProof="0" dirty="0" smtClean="0"/>
              <a:t> and Cope 2017, </a:t>
            </a:r>
            <a:r>
              <a:rPr lang="es-419" sz="1600" noProof="0" dirty="0" err="1" smtClean="0"/>
              <a:t>Maunder</a:t>
            </a:r>
            <a:r>
              <a:rPr lang="es-419" sz="1600" noProof="0" dirty="0" smtClean="0"/>
              <a:t> 2003)</a:t>
            </a:r>
          </a:p>
          <a:p>
            <a:pPr lvl="1"/>
            <a:r>
              <a:rPr lang="es-419" noProof="0" dirty="0" smtClean="0"/>
              <a:t>Poder ser difícil determinar apropiados “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sz="2000" noProof="0" dirty="0" smtClean="0"/>
          </a:p>
          <a:p>
            <a:pPr lvl="1"/>
            <a:r>
              <a:rPr lang="es-419" noProof="0" dirty="0" smtClean="0"/>
              <a:t>P.ej., no hay “</a:t>
            </a:r>
            <a:r>
              <a:rPr lang="es-419" noProof="0" dirty="0" err="1" smtClean="0"/>
              <a:t>u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4530725"/>
          </a:xfrm>
        </p:spPr>
        <p:txBody>
          <a:bodyPr/>
          <a:lstStyle/>
          <a:p>
            <a:r>
              <a:rPr lang="es-419" sz="2800" noProof="0" dirty="0" smtClean="0"/>
              <a:t>Cual es el rol de los </a:t>
            </a:r>
            <a:r>
              <a:rPr lang="es-419" sz="2800" noProof="0" dirty="0" err="1" smtClean="0"/>
              <a:t>priors</a:t>
            </a:r>
            <a:r>
              <a:rPr lang="es-419" sz="2800" dirty="0" smtClean="0"/>
              <a:t>?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err="1" smtClean="0"/>
              <a:t>Gelman</a:t>
            </a:r>
            <a:r>
              <a:rPr lang="es-419" sz="2800" noProof="0" dirty="0" smtClean="0"/>
              <a:t> et al. (2014):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población de valores </a:t>
            </a:r>
            <a:r>
              <a:rPr lang="es-419" sz="2800" dirty="0" smtClean="0"/>
              <a:t>posibles de los parámetros </a:t>
            </a:r>
            <a:r>
              <a:rPr lang="es-419" sz="2800" noProof="0" dirty="0" smtClean="0"/>
              <a:t>(</a:t>
            </a:r>
            <a:r>
              <a:rPr lang="es-419" sz="2800" dirty="0" smtClean="0"/>
              <a:t>perspectiva de la población)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declaración del conocimiento y incertidumbre de los </a:t>
            </a:r>
            <a:r>
              <a:rPr lang="es-419" sz="2800" dirty="0" smtClean="0"/>
              <a:t>parámetros (perspectiva del estado del conocimiento)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smtClean="0"/>
              <a:t>En ambos </a:t>
            </a:r>
            <a:r>
              <a:rPr lang="es-419" sz="2800" noProof="0" dirty="0" err="1" smtClean="0"/>
              <a:t>ca</a:t>
            </a:r>
            <a:r>
              <a:rPr lang="es-419" sz="2800" dirty="0" err="1" smtClean="0"/>
              <a:t>sos</a:t>
            </a:r>
            <a:r>
              <a:rPr lang="es-419" sz="2800" dirty="0" smtClean="0"/>
              <a:t>, la prior debe incluir todos los valores posibles </a:t>
            </a:r>
            <a:r>
              <a:rPr lang="es-419" sz="2800" noProof="0" dirty="0" smtClean="0"/>
              <a:t>– “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rior 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osterior” .. </a:t>
            </a:r>
            <a:r>
              <a:rPr lang="es-419" sz="2800" noProof="0" dirty="0" smtClean="0"/>
              <a:t>Pero </a:t>
            </a:r>
            <a:r>
              <a:rPr lang="es-419" sz="2800" b="1" noProof="0" dirty="0" err="1" smtClean="0"/>
              <a:t>ell</a:t>
            </a:r>
            <a:r>
              <a:rPr lang="es-419" sz="2800" b="1" dirty="0" smtClean="0"/>
              <a:t>as no </a:t>
            </a:r>
            <a:r>
              <a:rPr lang="es-419" sz="2800" b="1" dirty="0"/>
              <a:t>pueden depender de los datos</a:t>
            </a:r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666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lman et al. 2014. Bayesian Data Analysis 3</a:t>
            </a:r>
            <a:r>
              <a:rPr lang="en-US" baseline="30000" dirty="0"/>
              <a:t>rd</a:t>
            </a:r>
            <a:r>
              <a:rPr lang="en-US" dirty="0"/>
              <a:t> ed. CRS Press</a:t>
            </a:r>
          </a:p>
        </p:txBody>
      </p:sp>
    </p:spTree>
    <p:extLst>
      <p:ext uri="{BB962C8B-B14F-4D97-AF65-F5344CB8AC3E}">
        <p14:creationId xmlns:p14="http://schemas.microsoft.com/office/powerpoint/2010/main" val="35926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168</TotalTime>
  <Words>1533</Words>
  <Application>Microsoft Office PowerPoint</Application>
  <PresentationFormat>On-screen Show (4:3)</PresentationFormat>
  <Paragraphs>25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Inferencia Bayesiana </vt:lpstr>
      <vt:lpstr>Resumen</vt:lpstr>
      <vt:lpstr>Conceptos importantes</vt:lpstr>
      <vt:lpstr>La regla de Bayes</vt:lpstr>
      <vt:lpstr>Componentes de la regla de Bayes</vt:lpstr>
      <vt:lpstr>Resumen de las diferencias de los paradigmas de inferencia.</vt:lpstr>
      <vt:lpstr>Las ventajas de inferencia Bayesiana</vt:lpstr>
      <vt:lpstr>Desventajas</vt:lpstr>
      <vt:lpstr>Priors</vt:lpstr>
      <vt:lpstr>La polémica </vt:lpstr>
      <vt:lpstr>Noninformative priors</vt:lpstr>
      <vt:lpstr>Probabilities vs likelihoods</vt:lpstr>
      <vt:lpstr>Example: Normal likelihood</vt:lpstr>
      <vt:lpstr>Exercise</vt:lpstr>
      <vt:lpstr>Conjugacy</vt:lpstr>
      <vt:lpstr>Conjugate examples</vt:lpstr>
      <vt:lpstr>Ejemplo I</vt:lpstr>
      <vt:lpstr>Ejemplo I</vt:lpstr>
      <vt:lpstr>Ejemplo II</vt:lpstr>
      <vt:lpstr>Review of key concepts</vt:lpstr>
      <vt:lpstr>Método 3: Markov chain Monte Carlo</vt:lpstr>
      <vt:lpstr>Método 3: Markov chain Monte Carlo</vt:lpstr>
      <vt:lpstr>Un ejemplo de cadena de Márkov simple</vt:lpstr>
      <vt:lpstr>Método 3: Markov chain Monte Carlo</vt:lpstr>
      <vt:lpstr>Una cadena de Márkov especial: MCMC</vt:lpstr>
      <vt:lpstr>Una cadena Márkov especial</vt:lpstr>
      <vt:lpstr>Una cadena Márkov especial</vt:lpstr>
      <vt:lpstr>Método 3: Markov chain Monte Carlo</vt:lpstr>
      <vt:lpstr>Markov chain Monte Carlo</vt:lpstr>
      <vt:lpstr>Questions?</vt:lpstr>
      <vt:lpstr>Exercis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32</cp:revision>
  <dcterms:created xsi:type="dcterms:W3CDTF">2015-01-11T16:48:24Z</dcterms:created>
  <dcterms:modified xsi:type="dcterms:W3CDTF">2019-01-22T12:11:13Z</dcterms:modified>
</cp:coreProperties>
</file>